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70315561" w:rsidR="00E90169" w:rsidRDefault="00E90169">
      <w:pPr>
        <w:jc w:val="center"/>
      </w:pPr>
      <w:r>
        <w:t xml:space="preserve">for Smoldyn version </w:t>
      </w:r>
      <w:r w:rsidR="00E13B02">
        <w:t>2.</w:t>
      </w:r>
      <w:r w:rsidR="00584D95">
        <w:t>61</w:t>
      </w:r>
      <w:r>
        <w:t xml:space="preserve">, © </w:t>
      </w:r>
      <w:r w:rsidR="00584D95">
        <w:t>July</w:t>
      </w:r>
      <w:bookmarkStart w:id="0" w:name="_GoBack"/>
      <w:bookmarkEnd w:id="0"/>
      <w:r w:rsidR="00E13B02">
        <w:t xml:space="preserve"> 201</w:t>
      </w:r>
      <w:r w:rsidR="003D375F">
        <w:t>9</w:t>
      </w:r>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Commands are also useful for output, and for many other things.  These run-time commands can be thought of as a virtual experimenter who has permission to manipulate or observe the simulated system in a wide variety of ways.  Whereas the rest of the 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499153787"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499153788"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499153789"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499153790"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499153791"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499153792"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499153793"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499153794"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499153795" r:id="rId34"/>
        </w:object>
      </w:r>
    </w:p>
    <w:p w14:paraId="38B2ABB4" w14:textId="77777777"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499153796"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499153797"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499153798"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It is possible to specify that a reaction should only occur within a spatial compartment (defined below), or if one of the reactants is bound to a specified surface.  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499153799"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499153800"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499153801"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499153802"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499153803"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499153804"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499153805"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499153806"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The Smoldyn diagnostics output shows how these different reaction rates are converted into simulation parameters.  They are converted into binding radii, which is small for the slow reaction and large for the fast reaction.  Because the reaction kinetics depend on the 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499153807"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499153808"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499153809"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499153810"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499153811"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499153812"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499153813"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499153814"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499153815"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499153816"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Conformational spread processes are frequently symmetric such that activity can be spread from an active molecule to its neighbor, and also inactivity can spread from an 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s guess is correct, the simulated reaction rates should exactly match the experimental rates (not including 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the 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499153817"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499153818" r:id="rId99"/>
        </w:object>
      </w:r>
    </w:p>
    <w:p w14:paraId="5B6D45EA" w14:textId="77777777" w:rsidR="00E90169" w:rsidRDefault="00E90169" w:rsidP="00AB5370">
      <w:pPr>
        <w:spacing w:before="120"/>
        <w:ind w:firstLine="540"/>
      </w:pPr>
      <w:r>
        <w:t>The situation changes some when simulation time steps are sufficiently long that rms step lengths are much longer than binding radii.  Now, the probability of a reaction occurring during a time step is a function of only the binding volume.  Thus, there are no 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The species list shows that each species has both a short name and a long name.  The long names were generated by BioNetGen and give the full binding information.  The 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The following BioNetGen and Smoldyn files represent a ligand-receptor-messenger signaling system.  In it, both an extracellular ligand and an intracellular messenger protein can bind to opposite sides of a trans-membrane receptor.  When a receptor binds 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499153819"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499153820"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to 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D; 4 for 2-D, and 9 for 3-D.  For 1-D, the front of the triangle always faces the positive axis; rectangles are completely 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This value is set to 1 by default, but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77777777"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77777777"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7315C75C"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The particular 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Courier">
    <w:panose1 w:val="02000500000000000000"/>
    <w:charset w:val="4D"/>
    <w:family w:val="modern"/>
    <w:notTrueType/>
    <w:pitch w:val="fixed"/>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84D95">
      <w:rPr>
        <w:rStyle w:val="PageNumber"/>
        <w:noProof/>
      </w:rPr>
      <w:t>1</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8</TotalTime>
  <Pages>3</Pages>
  <Words>54482</Words>
  <Characters>310552</Characters>
  <Application>Microsoft Macintosh Word</Application>
  <DocSecurity>0</DocSecurity>
  <Lines>2587</Lines>
  <Paragraphs>728</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306</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92</cp:revision>
  <cp:lastPrinted>2016-04-14T09:45:00Z</cp:lastPrinted>
  <dcterms:created xsi:type="dcterms:W3CDTF">2016-05-16T09:05:00Z</dcterms:created>
  <dcterms:modified xsi:type="dcterms:W3CDTF">2019-07-22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